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68" r:id="rId2"/>
    <p:sldId id="573" r:id="rId3"/>
    <p:sldId id="623" r:id="rId4"/>
    <p:sldId id="624" r:id="rId5"/>
    <p:sldId id="625" r:id="rId6"/>
    <p:sldId id="626" r:id="rId7"/>
    <p:sldId id="627" r:id="rId8"/>
    <p:sldId id="628" r:id="rId9"/>
    <p:sldId id="629" r:id="rId10"/>
    <p:sldId id="630" r:id="rId11"/>
    <p:sldId id="631" r:id="rId12"/>
    <p:sldId id="632" r:id="rId13"/>
    <p:sldId id="633" r:id="rId14"/>
    <p:sldId id="634" r:id="rId15"/>
    <p:sldId id="635" r:id="rId16"/>
    <p:sldId id="578" r:id="rId17"/>
    <p:sldId id="636" r:id="rId18"/>
    <p:sldId id="637" r:id="rId19"/>
    <p:sldId id="642" r:id="rId20"/>
    <p:sldId id="643" r:id="rId21"/>
    <p:sldId id="381" r:id="rId22"/>
    <p:sldId id="382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CC00"/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4-04-21T18:54:54.522" idx="15">
    <p:pos x="10" y="10"/>
    <p:text>Yêu cầu của từng bài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5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MỤC</a:t>
            </a:r>
            <a:r>
              <a:rPr lang="en-US" altLang="en-US" baseline="0" dirty="0">
                <a:latin typeface="Arial" panose="020B0604020202020204" pitchFamily="34" charset="0"/>
              </a:rPr>
              <a:t> 2 TÁCH HIỆU </a:t>
            </a:r>
            <a:r>
              <a:rPr lang="en-US" altLang="en-US" baseline="0">
                <a:latin typeface="Arial" panose="020B0604020202020204" pitchFamily="34" charset="0"/>
              </a:rPr>
              <a:t>ỨNG R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63C5EC61-1E5A-4520-B54D-23E879699A02}" type="slidenum">
              <a:rPr lang="en-US" altLang="en-US" smtClean="0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594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743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540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334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6749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816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983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526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CÁC Ý 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0636EE78-30DE-4176-9E5E-E606BB166941}" type="slidenum">
              <a:rPr lang="en-US" altLang="en-US" smtClean="0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181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MỤC</a:t>
            </a:r>
            <a:r>
              <a:rPr lang="en-US" altLang="en-US" baseline="0" dirty="0">
                <a:latin typeface="Arial" panose="020B0604020202020204" pitchFamily="34" charset="0"/>
              </a:rPr>
              <a:t> 2 TÁCH HIỆU </a:t>
            </a:r>
            <a:r>
              <a:rPr lang="en-US" altLang="en-US" baseline="0">
                <a:latin typeface="Arial" panose="020B0604020202020204" pitchFamily="34" charset="0"/>
              </a:rPr>
              <a:t>ỨNG R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63C5EC61-1E5A-4520-B54D-23E879699A02}" type="slidenum">
              <a:rPr lang="en-US" altLang="en-US" smtClean="0">
                <a:latin typeface="Arial" panose="020B0604020202020204" pitchFamily="34" charset="0"/>
              </a:rPr>
              <a:pPr/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623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MỤC</a:t>
            </a:r>
            <a:r>
              <a:rPr lang="en-US" altLang="en-US" baseline="0" dirty="0">
                <a:latin typeface="Arial" panose="020B0604020202020204" pitchFamily="34" charset="0"/>
              </a:rPr>
              <a:t> 2 TÁCH HIỆU </a:t>
            </a:r>
            <a:r>
              <a:rPr lang="en-US" altLang="en-US" baseline="0">
                <a:latin typeface="Arial" panose="020B0604020202020204" pitchFamily="34" charset="0"/>
              </a:rPr>
              <a:t>ỨNG R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63C5EC61-1E5A-4520-B54D-23E879699A02}" type="slidenum">
              <a:rPr lang="en-US" altLang="en-US" smtClean="0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187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365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593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813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S hoạt động nhóm 4 người làm</a:t>
            </a:r>
            <a:r>
              <a:rPr lang="en-US" altLang="en-US" baseline="0">
                <a:latin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</a:rPr>
              <a:t>trong vòng 5 phút.</a:t>
            </a:r>
          </a:p>
          <a:p>
            <a:r>
              <a:rPr lang="en-US" altLang="en-US">
                <a:latin typeface="Arial" panose="020B0604020202020204" pitchFamily="34" charset="0"/>
              </a:rPr>
              <a:t>CHÚ Ý: KHI CHIẾU SLIDE NÀY, GV NHẤP CHUỘT VÀO Ô THỜI GIAN, CÁC HS THẢO LUẬN NHÓM TRONG VÒNG 5 PHÚT</a:t>
            </a:r>
          </a:p>
          <a:p>
            <a:r>
              <a:rPr lang="en-US" altLang="en-US">
                <a:latin typeface="Arial" panose="020B0604020202020204" pitchFamily="34" charset="0"/>
              </a:rPr>
              <a:t>Hết</a:t>
            </a:r>
            <a:r>
              <a:rPr lang="en-US" altLang="en-US" baseline="0">
                <a:latin typeface="Arial" panose="020B0604020202020204" pitchFamily="34" charset="0"/>
              </a:rPr>
              <a:t> thời gian HĐN giáo viên yêu cầu các nhóm đổi chéo bài. GV chiếu đáp án, biểu điểm. Các nhóm căn cứ vào đó chấm điểm trong 1 phút.</a:t>
            </a:r>
          </a:p>
          <a:p>
            <a:r>
              <a:rPr lang="en-US" altLang="en-US" baseline="0">
                <a:latin typeface="Arial" panose="020B0604020202020204" pitchFamily="34" charset="0"/>
              </a:rPr>
              <a:t>Hết t/g gv y/c các nhóm trả lại bài và tự kiểm tra xem nhóm bạn chấm điểm cho nhóm mình có đúng không. GV y/c các nhóm thông báo kết quả. GV tuyên dương các nhóm làm bài tốt và có thể lấy điểm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20B643C-AB7A-4D42-A553-2CCE0B6C2D57}" type="slidenum">
              <a:rPr lang="en-US" altLang="en-US" smtClean="0">
                <a:latin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404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ÁCH</a:t>
            </a:r>
            <a:r>
              <a:rPr lang="en-US" altLang="en-US" baseline="0" dirty="0">
                <a:latin typeface="Arial" panose="020B0604020202020204" pitchFamily="34" charset="0"/>
              </a:rPr>
              <a:t> HIỆU ỨNG Ý D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GV: </a:t>
            </a:r>
            <a:r>
              <a:rPr lang="en-US" altLang="en-US" dirty="0" err="1">
                <a:latin typeface="Arial" panose="020B0604020202020204" pitchFamily="34" charset="0"/>
              </a:rPr>
              <a:t>chi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HS: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ề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ả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ẽ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ình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BA57E37-F84B-43E7-A4ED-A271CAE7FF92}" type="slidenum">
              <a:rPr lang="en-US" altLang="en-US" smtClean="0">
                <a:latin typeface="Arial" panose="020B0604020202020204" pitchFamily="34" charset="0"/>
              </a:rPr>
              <a:pPr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881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emf"/><Relationship Id="rId5" Type="http://schemas.openxmlformats.org/officeDocument/2006/relationships/image" Target="../media/image8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0.png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25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19" Type="http://schemas.openxmlformats.org/officeDocument/2006/relationships/image" Target="../media/image36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11.wmf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4" Type="http://schemas.openxmlformats.org/officeDocument/2006/relationships/image" Target="../media/image11.wmf"/><Relationship Id="rId9" Type="http://schemas.openxmlformats.org/officeDocument/2006/relationships/image" Target="../media/image9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10" Type="http://schemas.openxmlformats.org/officeDocument/2006/relationships/image" Target="../media/image100.png"/><Relationship Id="rId4" Type="http://schemas.openxmlformats.org/officeDocument/2006/relationships/image" Target="../media/image11.wmf"/><Relationship Id="rId9" Type="http://schemas.openxmlformats.org/officeDocument/2006/relationships/image" Target="../media/image9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1.bin"/><Relationship Id="rId12" Type="http://schemas.openxmlformats.org/officeDocument/2006/relationships/comments" Target="../comments/comment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1.wmf"/><Relationship Id="rId9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4" Type="http://schemas.openxmlformats.org/officeDocument/2006/relationships/image" Target="../media/image11.wmf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4" Type="http://schemas.openxmlformats.org/officeDocument/2006/relationships/image" Target="../media/image11.wmf"/><Relationship Id="rId9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1.wmf"/><Relationship Id="rId4" Type="http://schemas.openxmlformats.org/officeDocument/2006/relationships/image" Target="../media/image1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74.png"/><Relationship Id="rId10" Type="http://schemas.openxmlformats.org/officeDocument/2006/relationships/image" Target="../media/image13.png"/><Relationship Id="rId4" Type="http://schemas.openxmlformats.org/officeDocument/2006/relationships/image" Target="../media/image11.wmf"/><Relationship Id="rId9" Type="http://schemas.openxmlformats.org/officeDocument/2006/relationships/image" Target="../media/image7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79.png"/><Relationship Id="rId10" Type="http://schemas.openxmlformats.org/officeDocument/2006/relationships/image" Target="../media/image13.png"/><Relationship Id="rId4" Type="http://schemas.openxmlformats.org/officeDocument/2006/relationships/image" Target="../media/image11.wmf"/><Relationship Id="rId9" Type="http://schemas.openxmlformats.org/officeDocument/2006/relationships/image" Target="../media/image7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69515" y="2802953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508058" y="1424845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MỘT SỐ PHÉP TÍNH </a:t>
            </a:r>
          </a:p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CĂN BẬC HAI CỦA SỐ THỰ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B64881-CB35-6482-A973-6598A32381B2}"/>
              </a:ext>
            </a:extLst>
          </p:cNvPr>
          <p:cNvSpPr txBox="1"/>
          <p:nvPr/>
        </p:nvSpPr>
        <p:spPr>
          <a:xfrm>
            <a:off x="504825" y="228600"/>
            <a:ext cx="3457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</a:p>
        </p:txBody>
      </p:sp>
      <p:sp>
        <p:nvSpPr>
          <p:cNvPr id="9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6D24E5-F596-9AFF-FAAF-97CA8A8497FA}"/>
              </a:ext>
            </a:extLst>
          </p:cNvPr>
          <p:cNvSpPr txBox="1">
            <a:spLocks/>
          </p:cNvSpPr>
          <p:nvPr/>
        </p:nvSpPr>
        <p:spPr>
          <a:xfrm>
            <a:off x="3256159" y="5324946"/>
            <a:ext cx="3611366" cy="5310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u Thị Thu</a:t>
            </a:r>
          </a:p>
        </p:txBody>
      </p:sp>
      <p:sp>
        <p:nvSpPr>
          <p:cNvPr id="11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F0DEA3-5E62-B643-E182-8231959FDB74}"/>
              </a:ext>
            </a:extLst>
          </p:cNvPr>
          <p:cNvSpPr txBox="1">
            <a:spLocks/>
          </p:cNvSpPr>
          <p:nvPr/>
        </p:nvSpPr>
        <p:spPr>
          <a:xfrm>
            <a:off x="3208534" y="5877396"/>
            <a:ext cx="3611366" cy="531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2024 - 2025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53969B-C846-827A-DAE9-D4C55192DB12}"/>
                  </a:ext>
                </a:extLst>
              </p:cNvPr>
              <p:cNvSpPr txBox="1"/>
              <p:nvPr/>
            </p:nvSpPr>
            <p:spPr>
              <a:xfrm>
                <a:off x="395133" y="853314"/>
                <a:ext cx="6684092" cy="55925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</a:t>
                </a:r>
                <a:r>
                  <a:rPr lang="fr-FR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fr-FR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(SGK </a:t>
                </a:r>
                <a:r>
                  <a:rPr lang="fr-FR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fr-FR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6):</a:t>
                </a:r>
                <a:endParaRPr lang="en-US" sz="3200" dirty="0">
                  <a:solidFill>
                    <a:srgbClr val="FFFF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 Lan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(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).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an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53969B-C846-827A-DAE9-D4C55192D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33" y="853314"/>
                <a:ext cx="6684092" cy="5592557"/>
              </a:xfrm>
              <a:prstGeom prst="rect">
                <a:avLst/>
              </a:prstGeom>
              <a:blipFill>
                <a:blip r:embed="rId5"/>
                <a:stretch>
                  <a:fillRect l="-2372" t="-1527" r="-2281" b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DC8EE9-4699-EC2E-EF6F-508EE667802E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5769" y="1016365"/>
            <a:ext cx="3747348" cy="3911091"/>
          </a:xfrm>
          <a:prstGeom prst="rect">
            <a:avLst/>
          </a:prstGeom>
        </p:spPr>
      </p:pic>
      <p:pic>
        <p:nvPicPr>
          <p:cNvPr id="619" name="Picture 6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F93CCD-1494-F84E-7537-2B237938F3F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0011" y="4706233"/>
            <a:ext cx="2401489" cy="2151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072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0176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228600" y="0"/>
                <a:ext cx="11963400" cy="31887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    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 (The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thagore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0"/>
                <a:ext cx="11963400" cy="3188758"/>
              </a:xfrm>
              <a:prstGeom prst="rect">
                <a:avLst/>
              </a:prstGeom>
              <a:blipFill>
                <a:blip r:embed="rId6"/>
                <a:stretch>
                  <a:fillRect l="-1325" t="-2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F5622A-BD35-4241-FF15-F75DE2617316}"/>
                  </a:ext>
                </a:extLst>
              </p:cNvPr>
              <p:cNvSpPr txBox="1"/>
              <p:nvPr/>
            </p:nvSpPr>
            <p:spPr>
              <a:xfrm>
                <a:off x="646952" y="2434290"/>
                <a:ext cx="10415016" cy="4294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2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1: </a:t>
                </a:r>
                <a:endParaRPr lang="en-US" sz="3200" dirty="0">
                  <a:solidFill>
                    <a:srgbClr val="FFFF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KD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D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cm).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D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.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F5622A-BD35-4241-FF15-F75DE2617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52" y="2434290"/>
                <a:ext cx="10415016" cy="4294830"/>
              </a:xfrm>
              <a:prstGeom prst="rect">
                <a:avLst/>
              </a:prstGeom>
              <a:blipFill>
                <a:blip r:embed="rId7"/>
                <a:stretch>
                  <a:fillRect l="-1463" t="-2128" b="-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192198-3845-0ED6-C745-812C8A7D11B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3886200"/>
            <a:ext cx="3039533" cy="2824528"/>
          </a:xfrm>
          <a:prstGeom prst="rect">
            <a:avLst/>
          </a:prstGeom>
        </p:spPr>
      </p:pic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97288"/>
              </p:ext>
            </p:extLst>
          </p:nvPr>
        </p:nvGraphicFramePr>
        <p:xfrm>
          <a:off x="1382014" y="36576"/>
          <a:ext cx="1185460" cy="53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2014" y="36576"/>
                        <a:ext cx="1185460" cy="535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52832"/>
              </p:ext>
            </p:extLst>
          </p:nvPr>
        </p:nvGraphicFramePr>
        <p:xfrm>
          <a:off x="868933" y="572084"/>
          <a:ext cx="3127715" cy="60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933" y="572084"/>
                        <a:ext cx="3127715" cy="60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50056"/>
              </p:ext>
            </p:extLst>
          </p:nvPr>
        </p:nvGraphicFramePr>
        <p:xfrm>
          <a:off x="868933" y="1163708"/>
          <a:ext cx="4357117" cy="6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03040" progId="Equation.DSMT4">
                  <p:embed/>
                </p:oleObj>
              </mc:Choice>
              <mc:Fallback>
                <p:oleObj name="Equation" r:id="rId13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8933" y="1163708"/>
                        <a:ext cx="4357117" cy="63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54457"/>
              </p:ext>
            </p:extLst>
          </p:nvPr>
        </p:nvGraphicFramePr>
        <p:xfrm>
          <a:off x="892279" y="3604201"/>
          <a:ext cx="3687319" cy="63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203040" progId="Equation.DSMT4">
                  <p:embed/>
                </p:oleObj>
              </mc:Choice>
              <mc:Fallback>
                <p:oleObj name="Equation" r:id="rId15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2279" y="3604201"/>
                        <a:ext cx="3687319" cy="63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04714"/>
              </p:ext>
            </p:extLst>
          </p:nvPr>
        </p:nvGraphicFramePr>
        <p:xfrm>
          <a:off x="877524" y="4214722"/>
          <a:ext cx="4929279" cy="6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203040" progId="Equation.DSMT4">
                  <p:embed/>
                </p:oleObj>
              </mc:Choice>
              <mc:Fallback>
                <p:oleObj name="Equation" r:id="rId17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7524" y="4214722"/>
                        <a:ext cx="4929279" cy="64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239577" y="184150"/>
            <a:ext cx="3747348" cy="391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386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52637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599671" y="522369"/>
                <a:ext cx="11506200" cy="4081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IC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I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M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K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A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</a:p>
              <a:p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 dirty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D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D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71" y="522369"/>
                <a:ext cx="11506200" cy="4081630"/>
              </a:xfrm>
              <a:prstGeom prst="rect">
                <a:avLst/>
              </a:prstGeom>
              <a:blipFill>
                <a:blip r:embed="rId6"/>
                <a:stretch>
                  <a:fillRect l="-1324" t="-2093" b="-4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F9E4D5-BCA6-85DB-7986-D4C4BA4BFD2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150" y="4439264"/>
            <a:ext cx="2602850" cy="2418735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34632" y="525271"/>
            <a:ext cx="3747348" cy="391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373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51762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F9E4D5-BCA6-85DB-7986-D4C4BA4BFD2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998" y="3728881"/>
            <a:ext cx="3367535" cy="3129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CF80E6-015B-15A3-5723-537A0823BF90}"/>
                  </a:ext>
                </a:extLst>
              </p:cNvPr>
              <p:cNvSpPr txBox="1"/>
              <p:nvPr/>
            </p:nvSpPr>
            <p:spPr>
              <a:xfrm>
                <a:off x="437419" y="681540"/>
                <a:ext cx="11317162" cy="3818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fr-FR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fr-FR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(SGK </a:t>
                </a:r>
                <a:r>
                  <a:rPr lang="fr-FR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fr-FR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6):</a:t>
                </a:r>
                <a:endParaRPr lang="en-US" sz="3200" dirty="0">
                  <a:solidFill>
                    <a:srgbClr val="FFFF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iện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m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 &gt;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 &gt;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cm)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cm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CF80E6-015B-15A3-5723-537A0823B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19" y="681540"/>
                <a:ext cx="11317162" cy="3818609"/>
              </a:xfrm>
              <a:prstGeom prst="rect">
                <a:avLst/>
              </a:prstGeom>
              <a:blipFill>
                <a:blip r:embed="rId7"/>
                <a:stretch>
                  <a:fillRect l="-1401" t="-2236" b="-3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62947"/>
              </p:ext>
            </p:extLst>
          </p:nvPr>
        </p:nvGraphicFramePr>
        <p:xfrm>
          <a:off x="854142" y="1939083"/>
          <a:ext cx="6902721" cy="76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279360" progId="Equation.DSMT4">
                  <p:embed/>
                </p:oleObj>
              </mc:Choice>
              <mc:Fallback>
                <p:oleObj name="Equation" r:id="rId8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142" y="1939083"/>
                        <a:ext cx="6902721" cy="76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438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84002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0965" name="Subtitle 4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5324793" y="2133600"/>
            <a:ext cx="1899920" cy="55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1036320" y="941832"/>
                <a:ext cx="11811000" cy="1094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(SGK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7)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á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20" y="941832"/>
                <a:ext cx="11811000" cy="1094467"/>
              </a:xfrm>
              <a:prstGeom prst="rect">
                <a:avLst/>
              </a:prstGeom>
              <a:blipFill>
                <a:blip r:embed="rId6"/>
                <a:stretch>
                  <a:fillRect l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07303" y="4559300"/>
            <a:ext cx="2721593" cy="2193029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56416" y="568127"/>
            <a:ext cx="7543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999744" y="2243328"/>
                <a:ext cx="8844280" cy="2699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3200" b="0" i="0" smtClean="0">
                                        <a:solidFill>
                                          <a:schemeClr val="bg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3200" b="0" i="0" smtClean="0">
                                        <a:solidFill>
                                          <a:schemeClr val="bg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44" y="2243328"/>
                <a:ext cx="8844280" cy="2699585"/>
              </a:xfrm>
              <a:prstGeom prst="rect">
                <a:avLst/>
              </a:prstGeom>
              <a:blipFill>
                <a:blip r:embed="rId8"/>
                <a:stretch>
                  <a:fillRect l="-1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90016" y="5009701"/>
                <a:ext cx="9763542" cy="1586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 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0,  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</m:oMath>
                </a14:m>
                <a:endParaRPr lang="en-US" sz="32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16" y="5009701"/>
                <a:ext cx="9763542" cy="1586909"/>
              </a:xfrm>
              <a:prstGeom prst="rect">
                <a:avLst/>
              </a:prstGeom>
              <a:blipFill>
                <a:blip r:embed="rId9"/>
                <a:stretch>
                  <a:fillRect l="-624" t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69C2BF-CDEE-1C0B-87ED-70A56C4795A3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854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uild="p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5945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0965" name="Subtitle 4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3875735" y="3129417"/>
            <a:ext cx="1899920" cy="55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434571" y="690246"/>
                <a:ext cx="10099317" cy="23378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 (SGK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6)</a:t>
                </a:r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32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,6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,2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6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71" y="690246"/>
                <a:ext cx="10099317" cy="2337884"/>
              </a:xfrm>
              <a:prstGeom prst="rect">
                <a:avLst/>
              </a:prstGeom>
              <a:blipFill>
                <a:blip r:embed="rId6"/>
                <a:stretch>
                  <a:fillRect l="-1509" t="-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/>
              <p:nvPr/>
            </p:nvSpPr>
            <p:spPr>
              <a:xfrm>
                <a:off x="941452" y="3383460"/>
                <a:ext cx="3258952" cy="1650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452" y="3383460"/>
                <a:ext cx="3258952" cy="1650260"/>
              </a:xfrm>
              <a:prstGeom prst="rect">
                <a:avLst/>
              </a:prstGeom>
              <a:blipFill>
                <a:blip r:embed="rId7"/>
                <a:stretch>
                  <a:fillRect l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06000" y="4571999"/>
            <a:ext cx="2696893" cy="2253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298832" y="2800208"/>
                <a:ext cx="5582528" cy="2365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,6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,25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,69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,25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,5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6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832" y="2800208"/>
                <a:ext cx="5582528" cy="2365456"/>
              </a:xfrm>
              <a:prstGeom prst="rect">
                <a:avLst/>
              </a:prstGeom>
              <a:blipFill>
                <a:blip r:embed="rId9"/>
                <a:stretch>
                  <a:fillRect l="-2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959740" y="4719738"/>
                <a:ext cx="5215359" cy="1650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16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1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740" y="4719738"/>
                <a:ext cx="5215359" cy="1650260"/>
              </a:xfrm>
              <a:prstGeom prst="rect">
                <a:avLst/>
              </a:prstGeom>
              <a:blipFill>
                <a:blip r:embed="rId10"/>
                <a:stretch>
                  <a:fillRect l="-2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D22AA7-AA2C-589C-7597-6211204A8652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516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uild="p"/>
      <p:bldP spid="7" grpId="0"/>
      <p:bldP spid="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7151" y="4426205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82485" y="3210457"/>
            <a:ext cx="7454125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D22AA7-AA2C-589C-7597-6211204A8652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07099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1274572" y="1265066"/>
                <a:ext cx="11963400" cy="4052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1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SGK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.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 (SGK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.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.81</m:t>
                        </m:r>
                      </m:e>
                    </m:rad>
                  </m:oMath>
                </a14:m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i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(SGK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.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6</m:t>
                            </m:r>
                          </m:den>
                        </m:f>
                      </m:e>
                    </m:rad>
                  </m:oMath>
                </a14:m>
                <a:endParaRPr lang="en-US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572" y="1265066"/>
                <a:ext cx="11963400" cy="4052200"/>
              </a:xfrm>
              <a:prstGeom prst="rect">
                <a:avLst/>
              </a:prstGeom>
              <a:blipFill>
                <a:blip r:embed="rId8"/>
                <a:stretch>
                  <a:fillRect l="-1274" t="-2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06000" y="4672552"/>
            <a:ext cx="2667000" cy="2149038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88264" y="659567"/>
            <a:ext cx="2499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BBF86-9FA2-9DD1-54C4-5E59E43D942B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00299"/>
              </p:ext>
            </p:extLst>
          </p:nvPr>
        </p:nvGraphicFramePr>
        <p:xfrm>
          <a:off x="1826535" y="1740725"/>
          <a:ext cx="1059180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53800" progId="Equation.DSMT4">
                  <p:embed/>
                </p:oleObj>
              </mc:Choice>
              <mc:Fallback>
                <p:oleObj name="Equation" r:id="rId10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6535" y="1740725"/>
                        <a:ext cx="1059180" cy="70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83571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34127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927100" y="1512353"/>
                <a:ext cx="11963400" cy="4023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1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SGK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)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 (SGK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.81</m:t>
                        </m:r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1</m:t>
                        </m:r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9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i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(SGK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9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)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6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6</m:t>
                            </m:r>
                          </m:e>
                        </m:rad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00" y="1512353"/>
                <a:ext cx="11963400" cy="4023794"/>
              </a:xfrm>
              <a:prstGeom prst="rect">
                <a:avLst/>
              </a:prstGeom>
              <a:blipFill>
                <a:blip r:embed="rId6"/>
                <a:stretch>
                  <a:fillRect l="-1274" t="-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34600" y="4745010"/>
            <a:ext cx="2590800" cy="2087637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87096" y="787583"/>
            <a:ext cx="2499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FA4971-297D-DB99-0594-A642F4D2596B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38554"/>
              </p:ext>
            </p:extLst>
          </p:nvPr>
        </p:nvGraphicFramePr>
        <p:xfrm>
          <a:off x="1412875" y="1987550"/>
          <a:ext cx="2841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91960" progId="Equation.DSMT4">
                  <p:embed/>
                </p:oleObj>
              </mc:Choice>
              <mc:Fallback>
                <p:oleObj name="Equation" r:id="rId8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875" y="1987550"/>
                        <a:ext cx="28416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49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 txBox="1">
            <a:spLocks/>
          </p:cNvSpPr>
          <p:nvPr/>
        </p:nvSpPr>
        <p:spPr>
          <a:xfrm>
            <a:off x="682485" y="2177937"/>
            <a:ext cx="407504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VẬ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DỤ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970671" y="2963223"/>
            <a:ext cx="3559126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149368" y="3242444"/>
            <a:ext cx="3608162" cy="50606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="1" i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iễn</a:t>
            </a:r>
            <a:r>
              <a:rPr kumimoji="0" lang="en-US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148" y="2026547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BBF86-9FA2-9DD1-54C4-5E59E43D942B}"/>
              </a:ext>
            </a:extLst>
          </p:cNvPr>
          <p:cNvSpPr/>
          <p:nvPr/>
        </p:nvSpPr>
        <p:spPr>
          <a:xfrm>
            <a:off x="1000252" y="87645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65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6745" y="766600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7" y="3202689"/>
            <a:ext cx="11023163" cy="303674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5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476428" y="674297"/>
                <a:ext cx="9911156" cy="6784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ễn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(SGK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5)</a:t>
                </a: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độ cao mà quả bóng rổ được thả rơi là </a:t>
                </a:r>
                <a:r>
                  <a:rPr lang="en-US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,24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đ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ộ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o mà quả bóng đó bật lại là </a:t>
                </a:r>
                <a:r>
                  <a:rPr lang="en-US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,25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 số phục hồi của quả bóng đó là:</a:t>
                </a: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</m:sSub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den>
                        </m:f>
                      </m:e>
                    </m:rad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,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,24</m:t>
                            </m:r>
                          </m:den>
                        </m:f>
                      </m:e>
                    </m:rad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,25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,24</m:t>
                            </m:r>
                          </m:e>
                        </m:rad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8</m:t>
                        </m:r>
                      </m:den>
                    </m:f>
                    <m: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hệ số phục hồi của quả bóng đó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dirty="0"/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3200" dirty="0">
                  <a:solidFill>
                    <a:srgbClr val="FFC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28" y="674297"/>
                <a:ext cx="9911156" cy="6784806"/>
              </a:xfrm>
              <a:prstGeom prst="rect">
                <a:avLst/>
              </a:prstGeom>
              <a:blipFill>
                <a:blip r:embed="rId2"/>
                <a:stretch>
                  <a:fillRect l="-1538" t="-1258" r="-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10963"/>
            <a:ext cx="1561730" cy="1561730"/>
          </a:xfrm>
          <a:prstGeom prst="rect">
            <a:avLst/>
          </a:prstGeom>
        </p:spPr>
      </p:pic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BBF86-9FA2-9DD1-54C4-5E59E43D942B}"/>
              </a:ext>
            </a:extLst>
          </p:cNvPr>
          <p:cNvSpPr/>
          <p:nvPr/>
        </p:nvSpPr>
        <p:spPr>
          <a:xfrm>
            <a:off x="1000252" y="87645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46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685742" y="-749016"/>
            <a:ext cx="3764883" cy="5274064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648314" y="874305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418936" y="1978790"/>
            <a:ext cx="1159796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 nhớ công thức về căn bậc hai của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bình phương, căn bậc hai của một tích, của một thươ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BR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BT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2082258" y="1070636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8402" y="2455431"/>
            <a:ext cx="6390280" cy="406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5008"/>
              </p:ext>
            </p:extLst>
          </p:nvPr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36867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28" name="Subtitle 4" descr="OPL20U25GSXzBJYl68kk8uQGfFKzs7yb1M4KJWUiLk6ZEvGF+qCIPSnY57AbBFCvTWID07 2024 T9 CD 06565+K4lPs7H94VUqPe2XwIsfPRnrXQE//QTEXxb8/8N4CNc6FpgZahzpTjFhMzSA7T/nHJa11DE8Ng2TP3iAmRczFlmslSuUNOgUeb6yRvs0="/>
          <p:cNvSpPr txBox="1">
            <a:spLocks/>
          </p:cNvSpPr>
          <p:nvPr/>
        </p:nvSpPr>
        <p:spPr bwMode="auto">
          <a:xfrm>
            <a:off x="68696" y="588782"/>
            <a:ext cx="7932304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0" indent="-571500" algn="l">
              <a:buFontTx/>
              <a:buAutoNum type="romanUcPeriod"/>
              <a:defRPr/>
            </a:pP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b="1" kern="0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b="1" kern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589EE6-3073-6487-12C1-375126589DFF}"/>
              </a:ext>
            </a:extLst>
          </p:cNvPr>
          <p:cNvSpPr txBox="1"/>
          <p:nvPr/>
        </p:nvSpPr>
        <p:spPr>
          <a:xfrm>
            <a:off x="647700" y="1243210"/>
            <a:ext cx="9601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5 SGK</a:t>
            </a:r>
          </a:p>
        </p:txBody>
      </p: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E925A4-DCB1-3CAC-06E6-D18CE65EF09D}"/>
              </a:ext>
            </a:extLst>
          </p:cNvPr>
          <p:cNvSpPr txBox="1"/>
          <p:nvPr/>
        </p:nvSpPr>
        <p:spPr>
          <a:xfrm>
            <a:off x="1665134" y="4664129"/>
            <a:ext cx="91347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3200" i="1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12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/>
              <p:nvPr/>
            </p:nvSpPr>
            <p:spPr>
              <a:xfrm>
                <a:off x="647700" y="1725250"/>
                <a:ext cx="4750210" cy="2611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  <a:buAutoNum type="alphaLcParenR"/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</a:p>
              <a:p>
                <a:pPr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725250"/>
                <a:ext cx="4750210" cy="2611997"/>
              </a:xfrm>
              <a:prstGeom prst="rect">
                <a:avLst/>
              </a:prstGeom>
              <a:blipFill>
                <a:blip r:embed="rId6"/>
                <a:stretch>
                  <a:fillRect l="-2953" b="-2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46771"/>
              </p:ext>
            </p:extLst>
          </p:nvPr>
        </p:nvGraphicFramePr>
        <p:xfrm>
          <a:off x="5095364" y="5409025"/>
          <a:ext cx="16383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5364" y="5409025"/>
                        <a:ext cx="1638300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/>
              <p:nvPr/>
            </p:nvSpPr>
            <p:spPr>
              <a:xfrm>
                <a:off x="6242257" y="1728819"/>
                <a:ext cx="6220130" cy="266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</a:p>
              <a:p>
                <a:pPr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d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257" y="1728819"/>
                <a:ext cx="6220130" cy="2665281"/>
              </a:xfrm>
              <a:prstGeom prst="rect">
                <a:avLst/>
              </a:prstGeom>
              <a:blipFill>
                <a:blip r:embed="rId9"/>
                <a:stretch>
                  <a:fillRect l="-2353" b="-2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99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13453"/>
              </p:ext>
            </p:extLst>
          </p:nvPr>
        </p:nvGraphicFramePr>
        <p:xfrm>
          <a:off x="6352771" y="3584469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584469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0965" name="Subtitle 4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4635896" y="1980659"/>
            <a:ext cx="1899920" cy="55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B42DD9-FBE2-7782-09E9-D97AFF4DCEDA}"/>
              </a:ext>
            </a:extLst>
          </p:cNvPr>
          <p:cNvSpPr txBox="1"/>
          <p:nvPr/>
        </p:nvSpPr>
        <p:spPr>
          <a:xfrm>
            <a:off x="371071" y="606944"/>
            <a:ext cx="4711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).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D32DF7-1484-0EF4-79E2-A275B2B9C140}"/>
              </a:ext>
            </a:extLst>
          </p:cNvPr>
          <p:cNvSpPr txBox="1"/>
          <p:nvPr/>
        </p:nvSpPr>
        <p:spPr>
          <a:xfrm>
            <a:off x="533400" y="2500649"/>
            <a:ext cx="3489960" cy="619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93343" y="4448382"/>
            <a:ext cx="2795896" cy="2252901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33400" y="3180486"/>
            <a:ext cx="8245071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060700" algn="l"/>
              </a:tabLst>
            </a:pP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33400" y="4120241"/>
            <a:ext cx="1141960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		    hay 	     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653D65-B755-F681-635B-F2553D2E7DD5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78543"/>
              </p:ext>
            </p:extLst>
          </p:nvPr>
        </p:nvGraphicFramePr>
        <p:xfrm>
          <a:off x="1066436" y="2407640"/>
          <a:ext cx="2587354" cy="77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91960" progId="Equation.DSMT4">
                  <p:embed/>
                </p:oleObj>
              </mc:Choice>
              <mc:Fallback>
                <p:oleObj name="Equation" r:id="rId6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436" y="2407640"/>
                        <a:ext cx="2587354" cy="772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94377"/>
              </p:ext>
            </p:extLst>
          </p:nvPr>
        </p:nvGraphicFramePr>
        <p:xfrm>
          <a:off x="957263" y="3122507"/>
          <a:ext cx="28067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30120" progId="Equation.DSMT4">
                  <p:embed/>
                </p:oleObj>
              </mc:Choice>
              <mc:Fallback>
                <p:oleObj name="Equation" r:id="rId8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263" y="3122507"/>
                        <a:ext cx="2806700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39177"/>
              </p:ext>
            </p:extLst>
          </p:nvPr>
        </p:nvGraphicFramePr>
        <p:xfrm>
          <a:off x="958895" y="4009414"/>
          <a:ext cx="33289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380880" progId="Equation.DSMT4">
                  <p:embed/>
                </p:oleObj>
              </mc:Choice>
              <mc:Fallback>
                <p:oleObj name="Equation" r:id="rId10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8895" y="4009414"/>
                        <a:ext cx="3328988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84852"/>
              </p:ext>
            </p:extLst>
          </p:nvPr>
        </p:nvGraphicFramePr>
        <p:xfrm>
          <a:off x="1179787" y="5046305"/>
          <a:ext cx="1547018" cy="61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9787" y="5046305"/>
                        <a:ext cx="1547018" cy="61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20393"/>
              </p:ext>
            </p:extLst>
          </p:nvPr>
        </p:nvGraphicFramePr>
        <p:xfrm>
          <a:off x="3483052" y="5020383"/>
          <a:ext cx="1341300" cy="6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83052" y="5020383"/>
                        <a:ext cx="1341300" cy="6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18543"/>
              </p:ext>
            </p:extLst>
          </p:nvPr>
        </p:nvGraphicFramePr>
        <p:xfrm>
          <a:off x="5651500" y="5005388"/>
          <a:ext cx="2114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1500" y="5005388"/>
                        <a:ext cx="21145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41504"/>
              </p:ext>
            </p:extLst>
          </p:nvPr>
        </p:nvGraphicFramePr>
        <p:xfrm>
          <a:off x="2740735" y="5950936"/>
          <a:ext cx="2958265" cy="87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304560" progId="Equation.DSMT4">
                  <p:embed/>
                </p:oleObj>
              </mc:Choice>
              <mc:Fallback>
                <p:oleObj name="Equation" r:id="rId18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0735" y="5950936"/>
                        <a:ext cx="2958265" cy="87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2023.15.2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B42DD9-FBE2-7782-09E9-D97AFF4DCEDA}"/>
              </a:ext>
            </a:extLst>
          </p:cNvPr>
          <p:cNvSpPr txBox="1"/>
          <p:nvPr/>
        </p:nvSpPr>
        <p:spPr>
          <a:xfrm>
            <a:off x="371070" y="1351506"/>
            <a:ext cx="112184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					b)				c)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19688"/>
              </p:ext>
            </p:extLst>
          </p:nvPr>
        </p:nvGraphicFramePr>
        <p:xfrm>
          <a:off x="927100" y="1140851"/>
          <a:ext cx="968105" cy="69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53800" progId="Equation.DSMT4">
                  <p:embed/>
                </p:oleObj>
              </mc:Choice>
              <mc:Fallback>
                <p:oleObj name="Equation" r:id="rId20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7100" y="1140851"/>
                        <a:ext cx="968105" cy="691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25592"/>
              </p:ext>
            </p:extLst>
          </p:nvPr>
        </p:nvGraphicFramePr>
        <p:xfrm>
          <a:off x="5616104" y="1146694"/>
          <a:ext cx="1254199" cy="83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330120" progId="Equation.DSMT4">
                  <p:embed/>
                </p:oleObj>
              </mc:Choice>
              <mc:Fallback>
                <p:oleObj name="Equation" r:id="rId22" imgW="495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16104" y="1146694"/>
                        <a:ext cx="1254199" cy="836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17614"/>
              </p:ext>
            </p:extLst>
          </p:nvPr>
        </p:nvGraphicFramePr>
        <p:xfrm>
          <a:off x="9024003" y="1005591"/>
          <a:ext cx="2092076" cy="108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380880" progId="Equation.DSMT4">
                  <p:embed/>
                </p:oleObj>
              </mc:Choice>
              <mc:Fallback>
                <p:oleObj name="Equation" r:id="rId24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24003" y="1005591"/>
                        <a:ext cx="2092076" cy="108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939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uild="p"/>
      <p:bldP spid="7" grpId="0"/>
      <p:bldP spid="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37593"/>
              </p:ext>
            </p:extLst>
          </p:nvPr>
        </p:nvGraphicFramePr>
        <p:xfrm>
          <a:off x="6272576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3010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76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47E987-B691-D207-88B6-C6F841548E50}"/>
              </a:ext>
            </a:extLst>
          </p:cNvPr>
          <p:cNvSpPr txBox="1"/>
          <p:nvPr/>
        </p:nvSpPr>
        <p:spPr>
          <a:xfrm>
            <a:off x="316276" y="1015781"/>
            <a:ext cx="1179952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 SGK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5).</a:t>
            </a:r>
            <a:r>
              <a:rPr lang="vi-VN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3060700" algn="l"/>
              </a:tabLs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                ; 	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 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C10826-90AD-BF85-E473-A7BD2950D2F2}"/>
              </a:ext>
            </a:extLst>
          </p:cNvPr>
          <p:cNvSpPr txBox="1"/>
          <p:nvPr/>
        </p:nvSpPr>
        <p:spPr>
          <a:xfrm>
            <a:off x="316276" y="4031128"/>
            <a:ext cx="39082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3060700" algn="l"/>
              </a:tabLst>
            </a:pP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546B19-8E8A-B0BE-D1C8-6634C3EDD2F3}"/>
              </a:ext>
            </a:extLst>
          </p:cNvPr>
          <p:cNvSpPr txBox="1"/>
          <p:nvPr/>
        </p:nvSpPr>
        <p:spPr>
          <a:xfrm>
            <a:off x="4824776" y="3172787"/>
            <a:ext cx="10287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CE31AB-3B7F-F76A-1B27-E867B64E8A5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6494" y="1130459"/>
            <a:ext cx="1522730" cy="1623695"/>
          </a:xfrm>
          <a:prstGeom prst="rect">
            <a:avLst/>
          </a:prstGeom>
        </p:spPr>
      </p:pic>
      <p:sp>
        <p:nvSpPr>
          <p:cNvPr id="16" name="Rectangle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176177-4AD8-99B2-695A-4D8ABB550960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DD849E-52CC-7E78-1AC5-DFF281808594}"/>
              </a:ext>
            </a:extLst>
          </p:cNvPr>
          <p:cNvSpPr txBox="1"/>
          <p:nvPr/>
        </p:nvSpPr>
        <p:spPr>
          <a:xfrm>
            <a:off x="316276" y="5508845"/>
            <a:ext cx="11620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3060700" algn="l"/>
              </a:tabLs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                               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  )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1B6D37-9AA8-0504-D195-36E7161959CC}"/>
              </a:ext>
            </a:extLst>
          </p:cNvPr>
          <p:cNvSpPr txBox="1"/>
          <p:nvPr/>
        </p:nvSpPr>
        <p:spPr>
          <a:xfrm>
            <a:off x="7244380" y="4031128"/>
            <a:ext cx="5151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3060700" algn="l"/>
              </a:tabLst>
            </a:pP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19048"/>
              </p:ext>
            </p:extLst>
          </p:nvPr>
        </p:nvGraphicFramePr>
        <p:xfrm>
          <a:off x="904081" y="3900088"/>
          <a:ext cx="2945577" cy="90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91960" progId="Equation.DSMT4">
                  <p:embed/>
                </p:oleObj>
              </mc:Choice>
              <mc:Fallback>
                <p:oleObj name="Equation" r:id="rId6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081" y="3900088"/>
                        <a:ext cx="2945577" cy="90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87016"/>
              </p:ext>
            </p:extLst>
          </p:nvPr>
        </p:nvGraphicFramePr>
        <p:xfrm>
          <a:off x="927100" y="1855012"/>
          <a:ext cx="1115022" cy="76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100" y="1855012"/>
                        <a:ext cx="1115022" cy="76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57356"/>
              </p:ext>
            </p:extLst>
          </p:nvPr>
        </p:nvGraphicFramePr>
        <p:xfrm>
          <a:off x="4418638" y="1566608"/>
          <a:ext cx="1650437" cy="14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507960" progId="Equation.DSMT4">
                  <p:embed/>
                </p:oleObj>
              </mc:Choice>
              <mc:Fallback>
                <p:oleObj name="Equation" r:id="rId10" imgW="583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8638" y="1566608"/>
                        <a:ext cx="1650437" cy="14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56660"/>
              </p:ext>
            </p:extLst>
          </p:nvPr>
        </p:nvGraphicFramePr>
        <p:xfrm>
          <a:off x="8160159" y="1804212"/>
          <a:ext cx="1929581" cy="103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380880" progId="Equation.DSMT4">
                  <p:embed/>
                </p:oleObj>
              </mc:Choice>
              <mc:Fallback>
                <p:oleObj name="Equation" r:id="rId12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60159" y="1804212"/>
                        <a:ext cx="1929581" cy="103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07365"/>
              </p:ext>
            </p:extLst>
          </p:nvPr>
        </p:nvGraphicFramePr>
        <p:xfrm>
          <a:off x="7863672" y="3567079"/>
          <a:ext cx="3274227" cy="13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507960" progId="Equation.DSMT4">
                  <p:embed/>
                </p:oleObj>
              </mc:Choice>
              <mc:Fallback>
                <p:oleObj name="Equation" r:id="rId14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63672" y="3567079"/>
                        <a:ext cx="3274227" cy="133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23974"/>
              </p:ext>
            </p:extLst>
          </p:nvPr>
        </p:nvGraphicFramePr>
        <p:xfrm>
          <a:off x="865529" y="5220428"/>
          <a:ext cx="5203546" cy="109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5840" imgH="380880" progId="Equation.DSMT4">
                  <p:embed/>
                </p:oleObj>
              </mc:Choice>
              <mc:Fallback>
                <p:oleObj name="Equation" r:id="rId16" imgW="1815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5529" y="5220428"/>
                        <a:ext cx="5203546" cy="109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4031"/>
              </p:ext>
            </p:extLst>
          </p:nvPr>
        </p:nvGraphicFramePr>
        <p:xfrm>
          <a:off x="6993765" y="5443576"/>
          <a:ext cx="1916790" cy="63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15640" progId="Equation.DSMT4">
                  <p:embed/>
                </p:oleObj>
              </mc:Choice>
              <mc:Fallback>
                <p:oleObj name="Equation" r:id="rId18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93765" y="5443576"/>
                        <a:ext cx="1916790" cy="63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725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34697"/>
              </p:ext>
            </p:extLst>
          </p:nvPr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36867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28" name="Subtitle 4" descr="OPL20U25GSXzBJYl68kk8uQGfFKzs7yb1M4KJWUiLk6ZEvGF+qCIPSnY57AbBFCvTWID07 2024 T9 CD 06565+K4lPs7H94VUqPe2XwIsfPRnrXQE//QTEXxb8/8N4CNc6FpgZahzpTjFhMzSA7T/nHJa11DE8Ng2TP3iAmRczFlmslSuUNOgUeb6yRvs0="/>
          <p:cNvSpPr txBox="1">
            <a:spLocks/>
          </p:cNvSpPr>
          <p:nvPr/>
        </p:nvSpPr>
        <p:spPr bwMode="auto">
          <a:xfrm>
            <a:off x="144896" y="756132"/>
            <a:ext cx="5789739" cy="497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>
              <a:defRPr/>
            </a:pP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b="1" kern="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589EE6-3073-6487-12C1-375126589DFF}"/>
              </a:ext>
            </a:extLst>
          </p:cNvPr>
          <p:cNvSpPr txBox="1"/>
          <p:nvPr/>
        </p:nvSpPr>
        <p:spPr>
          <a:xfrm>
            <a:off x="627496" y="1401725"/>
            <a:ext cx="5276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(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6)</a:t>
            </a:r>
            <a:endParaRPr lang="en-US" sz="32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12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/>
              <p:nvPr/>
            </p:nvSpPr>
            <p:spPr>
              <a:xfrm>
                <a:off x="602096" y="2055879"/>
                <a:ext cx="10210799" cy="633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.25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2DC957-1E0F-907E-D975-A0984767D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96" y="2055879"/>
                <a:ext cx="10210799" cy="633828"/>
              </a:xfrm>
              <a:prstGeom prst="rect">
                <a:avLst/>
              </a:prstGeom>
              <a:blipFill>
                <a:blip r:embed="rId6"/>
                <a:stretch>
                  <a:fillRect l="-1552" t="-6731" b="-28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81C5DA-25A0-F752-E00D-01E716282564}"/>
              </a:ext>
            </a:extLst>
          </p:cNvPr>
          <p:cNvSpPr txBox="1"/>
          <p:nvPr/>
        </p:nvSpPr>
        <p:spPr>
          <a:xfrm>
            <a:off x="5581650" y="2817119"/>
            <a:ext cx="10287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5C11B17-BBDD-BB6B-187B-DF5620FA5DAA}"/>
                  </a:ext>
                </a:extLst>
              </p:cNvPr>
              <p:cNvSpPr txBox="1"/>
              <p:nvPr/>
            </p:nvSpPr>
            <p:spPr>
              <a:xfrm>
                <a:off x="1172936" y="3566596"/>
                <a:ext cx="8817428" cy="2685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25</m:t>
                          </m:r>
                        </m:e>
                      </m:rad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e>
                      </m:rad>
                      <m: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d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5</m:t>
                          </m:r>
                        </m:e>
                      </m:rad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.25</m:t>
                        </m:r>
                      </m:e>
                    </m:ra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5C11B17-BBDD-BB6B-187B-DF5620FA5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936" y="3566596"/>
                <a:ext cx="8817428" cy="2685094"/>
              </a:xfrm>
              <a:prstGeom prst="rect">
                <a:avLst/>
              </a:prstGeom>
              <a:blipFill>
                <a:blip r:embed="rId7"/>
                <a:stretch>
                  <a:fillRect l="-1728" t="-3175" b="-4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4F8032-5D0D-F7E8-C824-182DCBD7039E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075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54333"/>
              </p:ext>
            </p:extLst>
          </p:nvPr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36867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28" name="Subtitle 4" descr="OPL20U25GSXzBJYl68kk8uQGfFKzs7yb1M4KJWUiLk6ZEvGF+qCIPSnY57AbBFCvTWID07 2024 T9 CD 06565+K4lPs7H94VUqPe2XwIsfPRnrXQE//QTEXxb8/8N4CNc6FpgZahzpTjFhMzSA7T/nHJa11DE8Ng2TP3iAmRczFlmslSuUNOgUeb6yRvs0="/>
          <p:cNvSpPr txBox="1">
            <a:spLocks/>
          </p:cNvSpPr>
          <p:nvPr/>
        </p:nvSpPr>
        <p:spPr bwMode="auto">
          <a:xfrm>
            <a:off x="68696" y="588782"/>
            <a:ext cx="5552175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>
              <a:defRPr/>
            </a:pP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b="1" kern="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3" name="Rectangle 12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816FCF-C1B5-71B8-A021-38CB73F87C08}"/>
                  </a:ext>
                </a:extLst>
              </p:cNvPr>
              <p:cNvSpPr txBox="1"/>
              <p:nvPr/>
            </p:nvSpPr>
            <p:spPr>
              <a:xfrm>
                <a:off x="591324" y="1905000"/>
                <a:ext cx="11582400" cy="34542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 </a:t>
                </a:r>
                <a:r>
                  <a:rPr lang="fr-FR" sz="3200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fr-FR" sz="32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:endParaRPr lang="en-US" sz="3200" dirty="0">
                  <a:solidFill>
                    <a:srgbClr val="FFFF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ay                          )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3200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ở</a:t>
                </a:r>
                <a:r>
                  <a:rPr lang="en-US" sz="32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ộng</a:t>
                </a:r>
                <a:r>
                  <a:rPr lang="en-US" sz="32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en-US" sz="32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â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		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	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816FCF-C1B5-71B8-A021-38CB73F87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24" y="1905000"/>
                <a:ext cx="11582400" cy="3454279"/>
              </a:xfrm>
              <a:prstGeom prst="rect">
                <a:avLst/>
              </a:prstGeom>
              <a:blipFill>
                <a:blip r:embed="rId6"/>
                <a:stretch>
                  <a:fillRect l="-1316" t="-2473" b="-4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B4A3AC-69E1-0855-439E-FA5DAF8B77DD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68574"/>
              </p:ext>
            </p:extLst>
          </p:nvPr>
        </p:nvGraphicFramePr>
        <p:xfrm>
          <a:off x="3642851" y="5538849"/>
          <a:ext cx="5606777" cy="7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66400" progId="Equation.DSMT4">
                  <p:embed/>
                </p:oleObj>
              </mc:Choice>
              <mc:Fallback>
                <p:oleObj name="Equation" r:id="rId7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2851" y="5538849"/>
                        <a:ext cx="5606777" cy="75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7237"/>
              </p:ext>
            </p:extLst>
          </p:nvPr>
        </p:nvGraphicFramePr>
        <p:xfrm>
          <a:off x="4848650" y="3029965"/>
          <a:ext cx="2440850" cy="61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8650" y="3029965"/>
                        <a:ext cx="2440850" cy="61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89413"/>
              </p:ext>
            </p:extLst>
          </p:nvPr>
        </p:nvGraphicFramePr>
        <p:xfrm>
          <a:off x="4718859" y="3624125"/>
          <a:ext cx="2612854" cy="66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8859" y="3624125"/>
                        <a:ext cx="2612854" cy="66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94427"/>
              </p:ext>
            </p:extLst>
          </p:nvPr>
        </p:nvGraphicFramePr>
        <p:xfrm>
          <a:off x="5873951" y="4752822"/>
          <a:ext cx="2208883" cy="66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73951" y="4752822"/>
                        <a:ext cx="2208883" cy="66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2023.15.2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589EE6-3073-6487-12C1-375126589DFF}"/>
              </a:ext>
            </a:extLst>
          </p:cNvPr>
          <p:cNvSpPr txBox="1"/>
          <p:nvPr/>
        </p:nvSpPr>
        <p:spPr>
          <a:xfrm>
            <a:off x="627496" y="1245611"/>
            <a:ext cx="5276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(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6)</a:t>
            </a:r>
            <a:endParaRPr lang="en-US" sz="32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4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21552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0965" name="Subtitle 4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5025413" y="2740866"/>
            <a:ext cx="1899920" cy="55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571496" y="685800"/>
                <a:ext cx="10873248" cy="19037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 (SGK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6)</a:t>
                </a:r>
                <a:r>
                  <a:rPr lang="vi-VN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1.49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		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3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6" y="685800"/>
                <a:ext cx="10873248" cy="1903726"/>
              </a:xfrm>
              <a:prstGeom prst="rect">
                <a:avLst/>
              </a:prstGeom>
              <a:blipFill>
                <a:blip r:embed="rId8"/>
                <a:stretch>
                  <a:fillRect l="-1458" t="-4487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/>
              <p:nvPr/>
            </p:nvSpPr>
            <p:spPr>
              <a:xfrm>
                <a:off x="533400" y="3333750"/>
                <a:ext cx="9363874" cy="899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1.49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1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9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.7</m:t>
                    </m:r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3.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33750"/>
                <a:ext cx="9363874" cy="899862"/>
              </a:xfrm>
              <a:prstGeom prst="rect">
                <a:avLst/>
              </a:prstGeom>
              <a:blipFill>
                <a:blip r:embed="rId9"/>
                <a:stretch>
                  <a:fillRect l="-1693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97274" y="4579204"/>
            <a:ext cx="2696893" cy="21731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33400" y="4293763"/>
                <a:ext cx="8245071" cy="899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.20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93763"/>
                <a:ext cx="8245071" cy="899862"/>
              </a:xfrm>
              <a:prstGeom prst="rect">
                <a:avLst/>
              </a:prstGeom>
              <a:blipFill>
                <a:blip r:embed="rId11"/>
                <a:stretch>
                  <a:fillRect l="-1923" b="-8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33400" y="5222312"/>
                <a:ext cx="8844280" cy="986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3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3.10.13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.13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222312"/>
                <a:ext cx="8844280" cy="986937"/>
              </a:xfrm>
              <a:prstGeom prst="rect">
                <a:avLst/>
              </a:prstGeom>
              <a:blipFill>
                <a:blip r:embed="rId12"/>
                <a:stretch>
                  <a:fillRect l="-1793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9F023E-D8F5-5307-53F2-9342EDC9EA0B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9175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52288"/>
              </p:ext>
            </p:extLst>
          </p:nvPr>
        </p:nvGraphicFramePr>
        <p:xfrm>
          <a:off x="6352771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40962" name="Object 1" descr="OPL20U25GSXzBJYl68kk8uQGfFKzs7yb1M4KJWUiLk6ZEvGF+qCIPSnY57AbBFCvTW2023.15.28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771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0965" name="Subtitle 4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5146040" y="2988663"/>
            <a:ext cx="1899920" cy="558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/>
              <p:nvPr/>
            </p:nvSpPr>
            <p:spPr>
              <a:xfrm>
                <a:off x="538042" y="685800"/>
                <a:ext cx="10033310" cy="22292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 (SGK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6)</a:t>
                </a:r>
                <a:r>
                  <a:rPr lang="vi-VN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.121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	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,2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2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5B42DD9-FBE2-7782-09E9-D97AFF4DC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42" y="685800"/>
                <a:ext cx="10033310" cy="2229265"/>
              </a:xfrm>
              <a:prstGeom prst="rect">
                <a:avLst/>
              </a:prstGeom>
              <a:blipFill>
                <a:blip r:embed="rId8"/>
                <a:stretch>
                  <a:fillRect l="-1519" t="-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/>
              <p:nvPr/>
            </p:nvSpPr>
            <p:spPr>
              <a:xfrm>
                <a:off x="568833" y="3346610"/>
                <a:ext cx="7424793" cy="9035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.121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21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.11</m:t>
                    </m:r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D32DF7-1484-0EF4-79E2-A275B2B9C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33" y="3346610"/>
                <a:ext cx="7424793" cy="903517"/>
              </a:xfrm>
              <a:prstGeom prst="rect">
                <a:avLst/>
              </a:prstGeom>
              <a:blipFill>
                <a:blip r:embed="rId9"/>
                <a:stretch>
                  <a:fillRect l="-2053"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C25DDC-92A0-501D-0D48-59D5973F98A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53600" y="4463433"/>
            <a:ext cx="2840567" cy="22888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27254" y="4054395"/>
                <a:ext cx="9197109" cy="1473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.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54" y="4054395"/>
                <a:ext cx="9197109" cy="1473545"/>
              </a:xfrm>
              <a:prstGeom prst="rect">
                <a:avLst/>
              </a:prstGeom>
              <a:blipFill>
                <a:blip r:embed="rId11"/>
                <a:stretch>
                  <a:fillRect l="-1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27254" y="5607881"/>
                <a:ext cx="8844280" cy="986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30607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,2</m:t>
                        </m:r>
                      </m:e>
                    </m:ra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2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.5,2.52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2.52</m:t>
                        </m:r>
                      </m:e>
                    </m:rad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2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54" y="5607881"/>
                <a:ext cx="8844280" cy="986937"/>
              </a:xfrm>
              <a:prstGeom prst="rect">
                <a:avLst/>
              </a:prstGeom>
              <a:blipFill>
                <a:blip r:embed="rId12"/>
                <a:stretch>
                  <a:fillRect l="-1792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55AB39-6E9E-44C3-7D59-910A43132F64}"/>
              </a:ext>
            </a:extLst>
          </p:cNvPr>
          <p:cNvSpPr/>
          <p:nvPr/>
        </p:nvSpPr>
        <p:spPr>
          <a:xfrm>
            <a:off x="927100" y="32781"/>
            <a:ext cx="1021079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MỘT SỐ PHÉP TÍNH VỀ CĂN BẬC HAI CỦA SỐ THỰC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329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5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3</TotalTime>
  <Words>1791</Words>
  <Application>Microsoft Office PowerPoint</Application>
  <PresentationFormat>Widescreen</PresentationFormat>
  <Paragraphs>206</Paragraphs>
  <Slides>22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ger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CHU THU</cp:lastModifiedBy>
  <cp:revision>492</cp:revision>
  <dcterms:created xsi:type="dcterms:W3CDTF">2022-08-03T11:07:12Z</dcterms:created>
  <dcterms:modified xsi:type="dcterms:W3CDTF">2025-05-19T01:25:39Z</dcterms:modified>
</cp:coreProperties>
</file>